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72" r:id="rId1"/>
  </p:sldMasterIdLst>
  <p:notesMasterIdLst>
    <p:notesMasterId r:id="rId21"/>
  </p:notesMasterIdLst>
  <p:sldIdLst>
    <p:sldId id="269" r:id="rId2"/>
    <p:sldId id="270" r:id="rId3"/>
    <p:sldId id="271" r:id="rId4"/>
    <p:sldId id="272" r:id="rId5"/>
    <p:sldId id="273" r:id="rId6"/>
    <p:sldId id="277" r:id="rId7"/>
    <p:sldId id="295" r:id="rId8"/>
    <p:sldId id="278" r:id="rId9"/>
    <p:sldId id="280" r:id="rId10"/>
    <p:sldId id="281" r:id="rId11"/>
    <p:sldId id="282" r:id="rId12"/>
    <p:sldId id="285" r:id="rId13"/>
    <p:sldId id="287" r:id="rId14"/>
    <p:sldId id="288" r:id="rId15"/>
    <p:sldId id="289" r:id="rId16"/>
    <p:sldId id="290" r:id="rId17"/>
    <p:sldId id="291" r:id="rId18"/>
    <p:sldId id="297" r:id="rId19"/>
    <p:sldId id="298" r:id="rId20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684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IQ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94D26E00-4FF4-481A-BAFE-45631BC066D9}" type="datetimeFigureOut">
              <a:rPr lang="ar-IQ" smtClean="0"/>
              <a:pPr/>
              <a:t>29/03/1446</a:t>
            </a:fld>
            <a:endParaRPr lang="ar-IQ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IQ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IQ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IQ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75457C3-6B49-4ABA-BD4F-D7D4B20601D7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741422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BB09-4A1D-463E-8065-109CC2B7EFAA}" type="datetimeFigureOut">
              <a:rPr lang="ar-SA" smtClean="0"/>
              <a:pPr/>
              <a:t>29/03/1446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4F065-1154-456A-91E3-76DE8E75E17B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BB09-4A1D-463E-8065-109CC2B7EFAA}" type="datetimeFigureOut">
              <a:rPr lang="ar-SA" smtClean="0"/>
              <a:pPr/>
              <a:t>29/03/1446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4F065-1154-456A-91E3-76DE8E75E17B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BB09-4A1D-463E-8065-109CC2B7EFAA}" type="datetimeFigureOut">
              <a:rPr lang="ar-SA" smtClean="0"/>
              <a:pPr/>
              <a:t>29/03/1446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4F065-1154-456A-91E3-76DE8E75E17B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BB09-4A1D-463E-8065-109CC2B7EFAA}" type="datetimeFigureOut">
              <a:rPr lang="ar-SA" smtClean="0"/>
              <a:pPr/>
              <a:t>29/03/1446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4F065-1154-456A-91E3-76DE8E75E17B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BB09-4A1D-463E-8065-109CC2B7EFAA}" type="datetimeFigureOut">
              <a:rPr lang="ar-SA" smtClean="0"/>
              <a:pPr/>
              <a:t>29/03/1446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4F065-1154-456A-91E3-76DE8E75E17B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BB09-4A1D-463E-8065-109CC2B7EFAA}" type="datetimeFigureOut">
              <a:rPr lang="ar-SA" smtClean="0"/>
              <a:pPr/>
              <a:t>29/03/1446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4F065-1154-456A-91E3-76DE8E75E17B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BB09-4A1D-463E-8065-109CC2B7EFAA}" type="datetimeFigureOut">
              <a:rPr lang="ar-SA" smtClean="0"/>
              <a:pPr/>
              <a:t>29/03/1446</a:t>
            </a:fld>
            <a:endParaRPr lang="ar-S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4F065-1154-456A-91E3-76DE8E75E17B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BB09-4A1D-463E-8065-109CC2B7EFAA}" type="datetimeFigureOut">
              <a:rPr lang="ar-SA" smtClean="0"/>
              <a:pPr/>
              <a:t>29/03/1446</a:t>
            </a:fld>
            <a:endParaRPr lang="ar-S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4F065-1154-456A-91E3-76DE8E75E17B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BB09-4A1D-463E-8065-109CC2B7EFAA}" type="datetimeFigureOut">
              <a:rPr lang="ar-SA" smtClean="0"/>
              <a:pPr/>
              <a:t>29/03/1446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4F065-1154-456A-91E3-76DE8E75E17B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BB09-4A1D-463E-8065-109CC2B7EFAA}" type="datetimeFigureOut">
              <a:rPr lang="ar-SA" smtClean="0"/>
              <a:pPr/>
              <a:t>29/03/1446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4F065-1154-456A-91E3-76DE8E75E17B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IQ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BB09-4A1D-463E-8065-109CC2B7EFAA}" type="datetimeFigureOut">
              <a:rPr lang="ar-SA" smtClean="0"/>
              <a:pPr/>
              <a:t>29/03/1446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4F065-1154-456A-91E3-76DE8E75E17B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8ABB09-4A1D-463E-8065-109CC2B7EFAA}" type="datetimeFigureOut">
              <a:rPr lang="ar-SA" smtClean="0"/>
              <a:pPr/>
              <a:t>29/03/1446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34F065-1154-456A-91E3-76DE8E75E17B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IQ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gif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gif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C:\Users\user\Pictures\salicylate\Aspiri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7999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1691680" y="1700808"/>
            <a:ext cx="5647700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Rockwell Extra Bold" pitchFamily="18" charset="0"/>
                <a:ea typeface="Times New Roman" pitchFamily="18" charset="0"/>
                <a:cs typeface="Times New Roman" pitchFamily="18" charset="0"/>
              </a:rPr>
              <a:t>Preparation</a:t>
            </a:r>
          </a:p>
          <a:p>
            <a:pPr algn="ctr"/>
            <a:r>
              <a:rPr lang="en-US" sz="36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Rockwell Extra Bold" pitchFamily="18" charset="0"/>
                <a:ea typeface="Times New Roman" pitchFamily="18" charset="0"/>
                <a:cs typeface="Times New Roman" pitchFamily="18" charset="0"/>
              </a:rPr>
              <a:t> of</a:t>
            </a:r>
          </a:p>
          <a:p>
            <a:pPr algn="ctr"/>
            <a:r>
              <a:rPr lang="en-US" sz="36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Rockwell Extra Bold" pitchFamily="18" charset="0"/>
                <a:ea typeface="Times New Roman" pitchFamily="18" charset="0"/>
                <a:cs typeface="Times New Roman" pitchFamily="18" charset="0"/>
              </a:rPr>
              <a:t> Acetylsalicylic acid</a:t>
            </a:r>
            <a:endParaRPr lang="ar-IQ" sz="36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Rockwell Extra Bold" pitchFamily="18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8304" y="260648"/>
            <a:ext cx="1381125" cy="1409700"/>
          </a:xfrm>
          <a:prstGeom prst="rect">
            <a:avLst/>
          </a:prstGeom>
          <a:ln>
            <a:noFill/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  <a:softEdge rad="31750"/>
          </a:effectLst>
        </p:spPr>
      </p:pic>
      <p:sp>
        <p:nvSpPr>
          <p:cNvPr id="6" name="Rectangle 5"/>
          <p:cNvSpPr/>
          <p:nvPr/>
        </p:nvSpPr>
        <p:spPr>
          <a:xfrm>
            <a:off x="499858" y="188640"/>
            <a:ext cx="20874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</a:rPr>
              <a:t>2024 </a:t>
            </a:r>
            <a:r>
              <a:rPr lang="en-US" sz="2400" i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</a:rPr>
              <a:t>- </a:t>
            </a:r>
            <a:r>
              <a:rPr lang="en-US" sz="2400" i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</a:rPr>
              <a:t>2025 </a:t>
            </a:r>
            <a:endParaRPr lang="ar-IQ" sz="2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1331640" y="260648"/>
          <a:ext cx="6275437" cy="6422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CS ChemDraw Drawing" r:id="rId4" imgW="5849640" imgH="5989320" progId="ChemDraw.Document.5.0">
                  <p:embed/>
                </p:oleObj>
              </mc:Choice>
              <mc:Fallback>
                <p:oleObj name="CS ChemDraw Drawing" r:id="rId4" imgW="5849640" imgH="5989320" progId="ChemDraw.Document.5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60648"/>
                        <a:ext cx="6275437" cy="64229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51520" y="188640"/>
            <a:ext cx="19768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Mechanism I:</a:t>
            </a:r>
            <a:endParaRPr lang="ar-IQ" sz="2000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6012160" y="4293096"/>
            <a:ext cx="2664296" cy="23762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2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xonium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on is any oxygen </a:t>
            </a:r>
            <a:r>
              <a:rPr lang="en-US" sz="2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tion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ith 3 bonds, The simplest </a:t>
            </a:r>
            <a:r>
              <a:rPr lang="en-US" sz="2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xonium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on is </a:t>
            </a:r>
            <a:r>
              <a:rPr lang="en-US" sz="2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nium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on.</a:t>
            </a:r>
            <a:endParaRPr lang="ar-IQ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0182" name="Picture 6" descr="C:\Users\user\Pictures\salicylate\hydronium%20chem%20draw%203d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56376" y="5733256"/>
            <a:ext cx="1008112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9153" name="Object 1"/>
          <p:cNvGraphicFramePr>
            <a:graphicFrameLocks noChangeAspect="1"/>
          </p:cNvGraphicFramePr>
          <p:nvPr/>
        </p:nvGraphicFramePr>
        <p:xfrm>
          <a:off x="1042988" y="1298575"/>
          <a:ext cx="7019925" cy="426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CS ChemDraw Drawing" r:id="rId4" imgW="6065280" imgH="3685320" progId="ChemDraw.Document.5.0">
                  <p:embed/>
                </p:oleObj>
              </mc:Choice>
              <mc:Fallback>
                <p:oleObj name="CS ChemDraw Drawing" r:id="rId4" imgW="6065280" imgH="3685320" progId="ChemDraw.Document.5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298575"/>
                        <a:ext cx="7019925" cy="426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323528" y="332656"/>
            <a:ext cx="21611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1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Mechanism  II:</a:t>
            </a:r>
            <a:endParaRPr kumimoji="0" lang="en-US" sz="2000" b="0" i="0" u="sng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291426"/>
            <a:ext cx="925766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itchFamily="66" charset="0"/>
                <a:ea typeface="Calibri" pitchFamily="34" charset="0"/>
                <a:cs typeface="Times New Roman" pitchFamily="18" charset="0"/>
              </a:rPr>
              <a:t>Name of Experiment:</a:t>
            </a: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Calibri" pitchFamily="34" charset="0"/>
                <a:cs typeface="Times New Roman" pitchFamily="18" charset="0"/>
              </a:rPr>
              <a:t>Esterification</a:t>
            </a: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Calibri" pitchFamily="34" charset="0"/>
                <a:cs typeface="Times New Roman" pitchFamily="18" charset="0"/>
              </a:rPr>
              <a:t> using acid anhydride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itchFamily="66" charset="0"/>
                <a:ea typeface="Calibri" pitchFamily="34" charset="0"/>
                <a:cs typeface="Times New Roman" pitchFamily="18" charset="0"/>
              </a:rPr>
              <a:t>Aim of experiment: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itchFamily="66" charset="0"/>
                <a:ea typeface="Calibri" pitchFamily="34" charset="0"/>
                <a:cs typeface="Times New Roman" pitchFamily="18" charset="0"/>
              </a:rPr>
              <a:t>   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Calibri" pitchFamily="34" charset="0"/>
                <a:cs typeface="Times New Roman" pitchFamily="18" charset="0"/>
              </a:rPr>
              <a:t>Preparation of Aspirin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itchFamily="66" charset="0"/>
                <a:ea typeface="Calibri" pitchFamily="34" charset="0"/>
                <a:cs typeface="Times New Roman" pitchFamily="18" charset="0"/>
              </a:rPr>
              <a:t>Procedure: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4273" name="Rectangle 1"/>
          <p:cNvSpPr>
            <a:spLocks noChangeArrowheads="1"/>
          </p:cNvSpPr>
          <p:nvPr/>
        </p:nvSpPr>
        <p:spPr bwMode="auto">
          <a:xfrm>
            <a:off x="251520" y="1628800"/>
            <a:ext cx="12258636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1) Put 2.5 gm of S.A in a dry conical flask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*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2) Add 5 ml of acetic anhydrid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**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3) Shake well. 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4) Add  3-5  drops conc. H</a:t>
            </a:r>
            <a:r>
              <a:rPr kumimoji="0" lang="en-US" sz="2800" b="1" i="0" u="none" strike="noStrike" cap="none" normalizeH="0" baseline="-3000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O</a:t>
            </a:r>
            <a:r>
              <a:rPr kumimoji="0" lang="en-US" sz="2800" b="1" i="0" u="none" strike="noStrike" cap="none" normalizeH="0" baseline="-3000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4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***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5) Warm on water bath to (50-60) </a:t>
            </a:r>
            <a:r>
              <a:rPr kumimoji="0" lang="en-US" sz="2800" b="1" i="0" u="none" strike="noStrike" cap="none" normalizeH="0" baseline="3000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for about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(10-15) mi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****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6) Stirring, cooling (ppt. of aspirin ) then add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75 ml D.W.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*****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. 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7) Filtration, wash the ppt. with cold D.W. and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collect the product (aspirin).  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44562" y="692696"/>
            <a:ext cx="1281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rPr>
              <a:t>Notes:</a:t>
            </a:r>
            <a:endParaRPr lang="ar-IQ" sz="2800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haroni" pitchFamily="2" charset="-79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95536" y="1124744"/>
            <a:ext cx="6408712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*</a:t>
            </a:r>
            <a:r>
              <a:rPr lang="en-US" sz="2800" b="1" dirty="0" smtClean="0">
                <a:latin typeface="Bookman Old Style" pitchFamily="18" charset="0"/>
              </a:rPr>
              <a:t> The  conical  flask  should  be dried well </a:t>
            </a:r>
            <a:r>
              <a:rPr lang="en-US" sz="2800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since</a:t>
            </a:r>
            <a:r>
              <a:rPr lang="en-US" sz="2800" b="1" dirty="0" smtClean="0">
                <a:latin typeface="Bookman Old Style" pitchFamily="18" charset="0"/>
              </a:rPr>
              <a:t> the presence of moisture could hydrolyze acetic anhydride to acetic acid .</a:t>
            </a:r>
            <a:endParaRPr lang="ar-IQ" sz="2800" b="1" dirty="0">
              <a:latin typeface="Bookman Old Style" pitchFamily="18" charset="0"/>
            </a:endParaRPr>
          </a:p>
        </p:txBody>
      </p:sp>
      <p:graphicFrame>
        <p:nvGraphicFramePr>
          <p:cNvPr id="89089" name="Object 1"/>
          <p:cNvGraphicFramePr>
            <a:graphicFrameLocks noChangeAspect="1"/>
          </p:cNvGraphicFramePr>
          <p:nvPr/>
        </p:nvGraphicFramePr>
        <p:xfrm>
          <a:off x="611560" y="3356992"/>
          <a:ext cx="7205762" cy="132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7" name="CS ChemDraw Drawing" r:id="rId4" imgW="5189040" imgH="957600" progId="ChemDraw.Document.5.0">
                  <p:embed/>
                </p:oleObj>
              </mc:Choice>
              <mc:Fallback>
                <p:oleObj name="CS ChemDraw Drawing" r:id="rId4" imgW="5189040" imgH="957600" progId="ChemDraw.Document.5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56992"/>
                        <a:ext cx="7205762" cy="1329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467544" y="764704"/>
            <a:ext cx="8377614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**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 1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t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step  in  this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sterificatio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is to creat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 suspension of Salicylic acid ( a solid at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r.t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. ) in a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xcess of Acetic anhydride (a liquid at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r.t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.)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sng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o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cetic anhydride serves as both a reactant an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 solvent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467544" y="3140968"/>
            <a:ext cx="8208912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***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 catalyst is required for this reaction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onc. H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O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4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 donates a proton which binds to the reaction complex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s a catalyst, H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is regenerated,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not consumed by the end of the reaction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3" name="Rectangle 1"/>
          <p:cNvSpPr>
            <a:spLocks noChangeArrowheads="1"/>
          </p:cNvSpPr>
          <p:nvPr/>
        </p:nvSpPr>
        <p:spPr bwMode="auto">
          <a:xfrm>
            <a:off x="395536" y="764704"/>
            <a:ext cx="8280920" cy="544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****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As  the  reaction  proceeds ,  the  solid S.A.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disappears  and  the  Acetylsalicylic  acid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product remains dissolved in the hot solution.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Once  all  solid  has  disappeared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(all the S.A. has been consumed) the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reaction is completed.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Rockwell Extra Bold" pitchFamily="18" charset="0"/>
                <a:ea typeface="Calibri" pitchFamily="34" charset="0"/>
                <a:cs typeface="Aharoni" pitchFamily="2" charset="-79"/>
              </a:rPr>
              <a:t>Avoi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very high temperature or prolonged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heating period  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ince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 synthesized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cetylsalicylic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acid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may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decompose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1" name="Rectangle 1"/>
          <p:cNvSpPr>
            <a:spLocks noChangeArrowheads="1"/>
          </p:cNvSpPr>
          <p:nvPr/>
        </p:nvSpPr>
        <p:spPr bwMode="auto">
          <a:xfrm>
            <a:off x="395536" y="764704"/>
            <a:ext cx="8584401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*****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t  this  point  the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Rockwell Extra Bold" pitchFamily="18" charset="0"/>
                <a:ea typeface="Calibri" pitchFamily="34" charset="0"/>
                <a:cs typeface="Times New Roman" pitchFamily="18" charset="0"/>
              </a:rPr>
              <a:t>excess   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Rockwell Extra Bold" pitchFamily="18" charset="0"/>
                <a:ea typeface="Calibri" pitchFamily="34" charset="0"/>
                <a:cs typeface="Times New Roman" pitchFamily="18" charset="0"/>
              </a:rPr>
              <a:t>unreacted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Rockwell Extra Bold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cetic anhydride must be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hydrolyzed (split apart by</a:t>
            </a:r>
          </a:p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 addition of water ) to acetic acid.</a:t>
            </a:r>
          </a:p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cetic  anhydride  is  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very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reactive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oward  water, </a:t>
            </a:r>
          </a:p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o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the hydrolysis must be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done slowly, water should</a:t>
            </a:r>
          </a:p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be added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drop-wisely.</a:t>
            </a:r>
          </a:p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More  water is then added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nd the flask is placed in</a:t>
            </a:r>
          </a:p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n  ice  bath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o lower the solubility and precipitate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 prepared aspirin.</a:t>
            </a:r>
          </a:p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              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39552" y="4509120"/>
            <a:ext cx="8064896" cy="1728192"/>
          </a:xfrm>
          <a:prstGeom prst="roundRect">
            <a:avLst/>
          </a:prstGeom>
          <a:gradFill>
            <a:gsLst>
              <a:gs pos="0">
                <a:srgbClr val="D6B19C"/>
              </a:gs>
              <a:gs pos="30000">
                <a:srgbClr val="D49E6C"/>
              </a:gs>
              <a:gs pos="70000">
                <a:srgbClr val="A65528"/>
              </a:gs>
              <a:gs pos="100000">
                <a:srgbClr val="663012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IQ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539552" y="4653136"/>
            <a:ext cx="806489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 collected 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SA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is then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recrystallized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by using mixed solvents to further purify the product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347864" y="404664"/>
            <a:ext cx="3533340" cy="584775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ookman Old Style" pitchFamily="18" charset="0"/>
              </a:rPr>
              <a:t>Percent  yield :</a:t>
            </a:r>
            <a:endParaRPr lang="ar-IQ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71129" y="1916832"/>
            <a:ext cx="627287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To calculate the percent yield of</a:t>
            </a:r>
          </a:p>
          <a:p>
            <a:pPr algn="l"/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a reaction:</a:t>
            </a:r>
          </a:p>
        </p:txBody>
      </p:sp>
      <p:sp>
        <p:nvSpPr>
          <p:cNvPr id="5" name="Rectangle 4"/>
          <p:cNvSpPr/>
          <p:nvPr/>
        </p:nvSpPr>
        <p:spPr>
          <a:xfrm>
            <a:off x="323528" y="2780928"/>
            <a:ext cx="882047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Bookman Old Style" pitchFamily="18" charset="0"/>
              </a:rPr>
              <a:t>1-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 Write a balanced equation for the reaction.</a:t>
            </a:r>
          </a:p>
          <a:p>
            <a:pPr algn="l"/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Bookman Old Style" pitchFamily="18" charset="0"/>
              </a:rPr>
              <a:t>2-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 Finding the limiting reagent.</a:t>
            </a:r>
          </a:p>
          <a:p>
            <a:pPr algn="l"/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Bookman Old Style" pitchFamily="18" charset="0"/>
              </a:rPr>
              <a:t>3-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 Determination of the theoretical yield.</a:t>
            </a:r>
          </a:p>
          <a:p>
            <a:pPr algn="l"/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Bookman Old Style" pitchFamily="18" charset="0"/>
              </a:rPr>
              <a:t>4-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 Determination of the actual yield.</a:t>
            </a:r>
          </a:p>
          <a:p>
            <a:pPr algn="l"/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Bookman Old Style" pitchFamily="18" charset="0"/>
              </a:rPr>
              <a:t>5-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 Calculation of the percent yield.</a:t>
            </a:r>
            <a:endParaRPr lang="ar-IQ" sz="2800" b="1" dirty="0">
              <a:solidFill>
                <a:schemeClr val="tx2">
                  <a:lumMod val="50000"/>
                </a:schemeClr>
              </a:solidFill>
              <a:latin typeface="Bookman Old Style" pitchFamily="18" charset="0"/>
            </a:endParaRP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13" name="Rectangle 12"/>
          <p:cNvSpPr/>
          <p:nvPr/>
        </p:nvSpPr>
        <p:spPr>
          <a:xfrm>
            <a:off x="2915816" y="980728"/>
            <a:ext cx="62281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It serves to measure the effectiveness of a synthetic procedure.</a:t>
            </a:r>
            <a:endParaRPr lang="ar-IQ" sz="2400" b="1" dirty="0">
              <a:solidFill>
                <a:schemeClr val="tx2">
                  <a:lumMod val="50000"/>
                </a:schemeClr>
              </a:solidFill>
              <a:latin typeface="Bookman Old Style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395536" y="5157192"/>
            <a:ext cx="8568952" cy="151216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IQ"/>
          </a:p>
        </p:txBody>
      </p:sp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5301208"/>
            <a:ext cx="7767974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63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51920" y="764704"/>
            <a:ext cx="4767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800" b="1" i="1" dirty="0" smtClean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</a:rPr>
              <a:t>In our experiment today</a:t>
            </a:r>
            <a:endParaRPr lang="ar-IQ" sz="2800" b="1" dirty="0">
              <a:solidFill>
                <a:schemeClr val="accent1">
                  <a:lumMod val="50000"/>
                </a:schemeClr>
              </a:solidFill>
              <a:latin typeface="Bookman Old Style" pitchFamily="18" charset="0"/>
            </a:endParaRP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2267744" y="1772816"/>
          <a:ext cx="66516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CS ChemDraw Drawing" r:id="rId4" imgW="6301440" imgH="1292760" progId="ChemDraw.Document.5.0">
                  <p:embed/>
                </p:oleObj>
              </mc:Choice>
              <mc:Fallback>
                <p:oleObj name="CS ChemDraw Drawing" r:id="rId4" imgW="6301440" imgH="1292760" progId="ChemDraw.Document.5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72816"/>
                        <a:ext cx="6651625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051720" y="3140968"/>
            <a:ext cx="109196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1 mole</a:t>
            </a:r>
          </a:p>
          <a:p>
            <a:pPr algn="l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 S.A.</a:t>
            </a:r>
            <a:endParaRPr lang="ar-IQ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75856" y="3140968"/>
            <a:ext cx="254589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      1 mole</a:t>
            </a:r>
          </a:p>
          <a:p>
            <a:pPr algn="l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Acetic anhydride </a:t>
            </a:r>
            <a:endParaRPr lang="ar-IQ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44208" y="3140968"/>
            <a:ext cx="114486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1 mole</a:t>
            </a:r>
          </a:p>
          <a:p>
            <a:pPr algn="l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Aspirin</a:t>
            </a:r>
            <a:endParaRPr lang="ar-IQ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9512" y="4365104"/>
            <a:ext cx="89644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- We  used  acetic anhydride in excess </a:t>
            </a:r>
            <a:r>
              <a:rPr lang="en-US" sz="2400" b="1" i="1" u="sng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so</a:t>
            </a: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 salicylic acid</a:t>
            </a:r>
          </a:p>
          <a:p>
            <a:pPr algn="l"/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  is the limiting reagent. </a:t>
            </a:r>
            <a:endParaRPr lang="ar-IQ" sz="2400" b="1" dirty="0">
              <a:solidFill>
                <a:schemeClr val="tx2">
                  <a:lumMod val="50000"/>
                </a:schemeClr>
              </a:solidFill>
              <a:latin typeface="Bookman Old Style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9512" y="5589240"/>
            <a:ext cx="89644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i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- Use salicylic acid to calculate the theoretical yield.</a:t>
            </a:r>
            <a:endParaRPr lang="ar-IQ" sz="2400" b="1" dirty="0">
              <a:solidFill>
                <a:schemeClr val="tx2">
                  <a:lumMod val="50000"/>
                </a:schemeClr>
              </a:solidFill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332656"/>
            <a:ext cx="3671107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ounded Rectangle 2"/>
          <p:cNvSpPr/>
          <p:nvPr/>
        </p:nvSpPr>
        <p:spPr>
          <a:xfrm>
            <a:off x="4283968" y="1124744"/>
            <a:ext cx="4680520" cy="10801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b="1" dirty="0" smtClean="0">
                <a:latin typeface="Bookman Old Style" pitchFamily="18" charset="0"/>
              </a:rPr>
              <a:t>Wt . = 3.25 g of the ASA theoretically</a:t>
            </a:r>
            <a:endParaRPr lang="ar-IQ" sz="2400" b="1" dirty="0"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1520" y="2780928"/>
            <a:ext cx="873348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>
                <a:latin typeface="Bookman Old Style" pitchFamily="18" charset="0"/>
              </a:rPr>
              <a:t>The wt. of ASA synthesized in the experiment = 2.7 g</a:t>
            </a:r>
          </a:p>
          <a:p>
            <a:pPr algn="l"/>
            <a:r>
              <a:rPr lang="en-US" sz="2000" b="1" i="1" dirty="0" smtClean="0">
                <a:latin typeface="Bookman Old Style" pitchFamily="18" charset="0"/>
              </a:rPr>
              <a:t>''for example'' </a:t>
            </a:r>
            <a:endParaRPr lang="ar-IQ" sz="2000" b="1" i="1" dirty="0">
              <a:latin typeface="Bookman Old Style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283968" y="3356992"/>
            <a:ext cx="4680520" cy="10801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b="1" dirty="0" smtClean="0">
                <a:latin typeface="Bookman Old Style" pitchFamily="18" charset="0"/>
              </a:rPr>
              <a:t>Wt. = 2.7 g of the ASA</a:t>
            </a:r>
          </a:p>
          <a:p>
            <a:pPr algn="ctr"/>
            <a:r>
              <a:rPr lang="en-US" sz="2400" b="1" dirty="0" smtClean="0">
                <a:latin typeface="Bookman Old Style" pitchFamily="18" charset="0"/>
              </a:rPr>
              <a:t>Actual</a:t>
            </a:r>
            <a:endParaRPr lang="ar-IQ" sz="2400" b="1" dirty="0">
              <a:latin typeface="Bookman Old Style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51520" y="4725144"/>
            <a:ext cx="8712968" cy="1800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IQ"/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4941168"/>
            <a:ext cx="8309021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317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C:\Users\user\Pictures\salicylate\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251520" y="188640"/>
            <a:ext cx="84689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strike="noStrike" spc="50" normalizeH="0" baseline="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Properties of Acetylsalicylic acid, Aspirin,</a:t>
            </a:r>
            <a:endParaRPr kumimoji="0" lang="en-US" sz="2800" b="1" i="0" strike="noStrike" spc="50" normalizeH="0" baseline="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  <p:pic>
        <p:nvPicPr>
          <p:cNvPr id="31749" name="Picture 5" descr="C:\Users\user\Pictures\salicylate\Aspirin-3D-ball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2160" y="548680"/>
            <a:ext cx="2853618" cy="2630518"/>
          </a:xfrm>
          <a:prstGeom prst="rect">
            <a:avLst/>
          </a:prstGeom>
          <a:noFill/>
        </p:spPr>
      </p:pic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5148064" y="2996952"/>
            <a:ext cx="377699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normalizeH="0" baseline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kumimoji="0" lang="en-US" sz="2400" b="1" i="0" u="none" strike="noStrike" normalizeH="0" baseline="-30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9</a:t>
            </a:r>
            <a:r>
              <a:rPr kumimoji="0" lang="en-US" sz="2400" b="1" i="0" u="none" strike="noStrike" normalizeH="0" baseline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en-US" sz="2400" b="1" i="0" u="none" strike="noStrike" normalizeH="0" baseline="-30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2400" b="1" i="0" u="none" strike="noStrike" normalizeH="0" baseline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en-US" sz="2400" b="1" i="0" u="none" strike="noStrike" normalizeH="0" baseline="-30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4</a:t>
            </a:r>
            <a:endParaRPr lang="en-US" sz="2400" b="1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normalizeH="0" baseline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Molar mass</a:t>
            </a:r>
            <a:r>
              <a:rPr kumimoji="0" lang="en-US" sz="2400" b="1" i="0" u="none" strike="noStrike" normalizeH="0" baseline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180.15 </a:t>
            </a:r>
            <a:r>
              <a:rPr kumimoji="0" lang="en-US" sz="2000" b="1" i="1" u="none" strike="noStrike" normalizeH="0" baseline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g/mol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normalizeH="0" baseline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Melting point</a:t>
            </a:r>
            <a:r>
              <a:rPr kumimoji="0" lang="en-US" sz="2400" b="1" i="0" u="none" strike="noStrike" normalizeH="0" baseline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135 </a:t>
            </a:r>
            <a:r>
              <a:rPr kumimoji="0" lang="en-US" sz="2000" b="1" i="1" u="none" strike="noStrike" normalizeH="0" baseline="300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en-US" sz="2000" b="1" i="1" u="none" strike="noStrike" normalizeH="0" baseline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</a:t>
            </a:r>
            <a:endParaRPr kumimoji="0" lang="en-US" sz="2400" b="1" i="0" u="none" strike="noStrike" normalizeH="0" baseline="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251520" y="764704"/>
            <a:ext cx="6066084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1- Aspirin occurs as white crystals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 or as a white crystalline powder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2- It  is  slightly  soluble  in  water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(1:300)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oluble in alcohol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(1 :5)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 chloroform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(1:17)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&amp;</a:t>
            </a: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ther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(1:15)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.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 It dissolves easily in glycerin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323528" y="4117722"/>
            <a:ext cx="871103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- Practically  all  salts  of aspirin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oluble in aqueous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media)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,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xcept  those of  aluminum  and  calcium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</a:t>
            </a: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(insoluble in aqueous media)</a:t>
            </a:r>
            <a:r>
              <a:rPr kumimoji="0" lang="en-US" sz="2400" b="1" i="0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re unstable for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phar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-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maceutical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use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323528" y="5877272"/>
            <a:ext cx="80009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4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- Aspirin  gives  </a:t>
            </a: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No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color  with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FeCl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solution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251520" y="1700808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6- Aspirin is stable in dry air, but in  the presence of </a:t>
            </a:r>
          </a:p>
          <a:p>
            <a:pPr algn="l"/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  moisture, it slowly hydrolyzes into 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acetic acid </a:t>
            </a: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and</a:t>
            </a:r>
          </a:p>
          <a:p>
            <a:pPr algn="l"/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  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salicylic acid</a:t>
            </a: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.</a:t>
            </a:r>
            <a:endParaRPr lang="ar-IQ" sz="2400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763688" y="2996952"/>
          <a:ext cx="6335857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CS ChemDraw Drawing" r:id="rId4" imgW="5646420" imgH="1737360" progId="ChemDraw.Document.5.0">
                  <p:embed/>
                </p:oleObj>
              </mc:Choice>
              <mc:Fallback>
                <p:oleObj name="CS ChemDraw Drawing" r:id="rId4" imgW="5646420" imgH="1737360" progId="ChemDraw.Document.5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996952"/>
                        <a:ext cx="6335857" cy="1944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67544" y="5229200"/>
            <a:ext cx="83529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        So old  aspirin  tablets may have a smell like          vinegar as a result of the hydrolysis reaction          that produces acetic acid ( </a:t>
            </a:r>
            <a:r>
              <a:rPr lang="en-US" sz="2400" b="1" dirty="0" err="1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Ethanoic</a:t>
            </a: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acid ).</a:t>
            </a:r>
            <a:endParaRPr lang="ar-IQ" sz="2400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528" y="5085184"/>
            <a:ext cx="1053027" cy="1487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251520" y="404664"/>
            <a:ext cx="864096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5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- It's used as antipyretic, analgesic &amp;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ntirheumatic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in tablets, suppositories, vials, …etc. dosage form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5" name="Rectangle 1"/>
          <p:cNvSpPr>
            <a:spLocks noChangeArrowheads="1"/>
          </p:cNvSpPr>
          <p:nvPr/>
        </p:nvSpPr>
        <p:spPr bwMode="auto">
          <a:xfrm>
            <a:off x="179512" y="404664"/>
            <a:ext cx="875592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7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- Salicylic acid will crystallize out 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when an aqueous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solution  of  aspirin 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nd 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NaOH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is boiled and then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acidified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123728" y="1556792"/>
          <a:ext cx="5927725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CS ChemDraw Drawing" r:id="rId4" imgW="5928120" imgH="3540600" progId="ChemDraw.Document.5.0">
                  <p:embed/>
                </p:oleObj>
              </mc:Choice>
              <mc:Fallback>
                <p:oleObj name="CS ChemDraw Drawing" r:id="rId4" imgW="5928120" imgH="354060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556792"/>
                        <a:ext cx="5927725" cy="354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323528" y="5373216"/>
            <a:ext cx="864096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o </a:t>
            </a: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Aspirin  decomposes in the presence of alkaline hydroxides &amp; carbonates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179512" y="260648"/>
            <a:ext cx="87129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8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-  Aspirin   itself   is   acidic   enough   to   produce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    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effervescence   with   carbonates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475656" y="1196752"/>
          <a:ext cx="6392862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CS ChemDraw Drawing" r:id="rId4" imgW="6392880" imgH="2707560" progId="ChemDraw.Document.5.0">
                  <p:embed/>
                </p:oleObj>
              </mc:Choice>
              <mc:Fallback>
                <p:oleObj name="CS ChemDraw Drawing" r:id="rId4" imgW="6392880" imgH="270756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96752"/>
                        <a:ext cx="6392862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12696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pic>
        <p:nvPicPr>
          <p:cNvPr id="34819" name="Picture 2" descr="http://www.ausetute.com.au/images/aspirinfg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44208" y="4581128"/>
            <a:ext cx="2274714" cy="1584176"/>
          </a:xfrm>
          <a:prstGeom prst="rect">
            <a:avLst/>
          </a:prstGeom>
          <a:noFill/>
        </p:spPr>
      </p:pic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467544" y="4221088"/>
            <a:ext cx="5702202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400" i="1" u="sng" strike="noStrike" cap="none" normalizeH="0" baseline="0" dirty="0" smtClean="0">
                <a:ln>
                  <a:noFill/>
                </a:ln>
                <a:solidFill>
                  <a:srgbClr val="4F81B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Acetylsalicylic acid:</a:t>
            </a:r>
            <a:endParaRPr kumimoji="0" lang="en-US" sz="2400" i="0" u="none" strike="noStrike" cap="none" normalizeH="0" baseline="0" dirty="0" smtClean="0">
              <a:ln>
                <a:noFill/>
              </a:ln>
              <a:solidFill>
                <a:srgbClr val="4F81B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spirin contains three groups: </a:t>
            </a:r>
            <a:endParaRPr kumimoji="0" 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rboxylic acid functional group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(R-COOH)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lang="en-US" sz="24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ter functional group (R-O-CO-R')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romatic group (benzene ring)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7" name="Rectangle 1"/>
          <p:cNvSpPr>
            <a:spLocks noChangeArrowheads="1"/>
          </p:cNvSpPr>
          <p:nvPr/>
        </p:nvSpPr>
        <p:spPr bwMode="auto">
          <a:xfrm>
            <a:off x="323528" y="260648"/>
            <a:ext cx="43733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itchFamily="82" charset="0"/>
                <a:ea typeface="Calibri" pitchFamily="34" charset="0"/>
                <a:cs typeface="Times New Roman" pitchFamily="18" charset="0"/>
              </a:rPr>
              <a:t>Preparation of ester:</a:t>
            </a:r>
            <a:endParaRPr kumimoji="0" lang="en-US" sz="2800" b="0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gerian" pitchFamily="82" charset="0"/>
              <a:cs typeface="Arial" pitchFamily="34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208389" y="764704"/>
            <a:ext cx="893561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1- Direct </a:t>
            </a:r>
            <a:r>
              <a:rPr kumimoji="0" lang="en-US" sz="2400" b="1" i="1" u="sng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sterification</a:t>
            </a:r>
            <a:r>
              <a:rPr kumimoji="0" lang="en-US" sz="24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procedure:</a:t>
            </a:r>
            <a:endParaRPr kumimoji="0" lang="en-US" sz="2400" b="1" i="0" u="sng" strike="noStrike" cap="none" normalizeH="0" baseline="0" dirty="0" smtClean="0">
              <a:ln>
                <a:noFill/>
              </a:ln>
              <a:solidFill>
                <a:srgbClr val="C00000"/>
              </a:solidFill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 interaction between a carboxylic acid &amp; an alcohol is: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  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C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(a) Reversibl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.       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C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(b)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C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Proceeds very slowly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cs typeface="Arial" pitchFamily="34" charset="0"/>
              </a:rPr>
              <a:t> 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179512" y="3717032"/>
            <a:ext cx="918249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2- </a:t>
            </a:r>
            <a:r>
              <a:rPr kumimoji="0" lang="en-US" sz="2400" b="1" i="1" u="sng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sterification</a:t>
            </a:r>
            <a:r>
              <a:rPr kumimoji="0" lang="en-US" sz="24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using acid chlorides:</a:t>
            </a:r>
            <a:endParaRPr kumimoji="0" lang="en-US" sz="2400" b="1" i="0" u="sng" strike="noStrike" cap="none" normalizeH="0" baseline="0" dirty="0" smtClean="0">
              <a:ln>
                <a:noFill/>
              </a:ln>
              <a:solidFill>
                <a:srgbClr val="C00000"/>
              </a:solidFill>
              <a:latin typeface="Bookman Old Style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cid chlorides reacts readily with primary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&amp;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secondary alcohols to give esters in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75000"/>
                  </a:schemeClr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very good yields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80897" name="Object 1"/>
          <p:cNvGraphicFramePr>
            <a:graphicFrameLocks noChangeAspect="1"/>
          </p:cNvGraphicFramePr>
          <p:nvPr/>
        </p:nvGraphicFramePr>
        <p:xfrm>
          <a:off x="539552" y="2060848"/>
          <a:ext cx="8208912" cy="125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" name="CS ChemDraw Drawing" r:id="rId4" imgW="4706640" imgH="718560" progId="ChemDraw.Document.5.0">
                  <p:embed/>
                </p:oleObj>
              </mc:Choice>
              <mc:Fallback>
                <p:oleObj name="CS ChemDraw Drawing" r:id="rId4" imgW="4706640" imgH="718560" progId="ChemDraw.Document.5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60848"/>
                        <a:ext cx="8208912" cy="1254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467544" y="5013176"/>
          <a:ext cx="8344993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5" name="CS ChemDraw Drawing" r:id="rId6" imgW="5450760" imgH="893880" progId="ChemDraw.Document.5.0">
                  <p:embed/>
                </p:oleObj>
              </mc:Choice>
              <mc:Fallback>
                <p:oleObj name="CS ChemDraw Drawing" r:id="rId6" imgW="5450760" imgH="893880" progId="ChemDraw.Document.5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13176"/>
                        <a:ext cx="8344993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51520" y="2564904"/>
            <a:ext cx="889248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3- </a:t>
            </a:r>
            <a:r>
              <a:rPr kumimoji="0" lang="en-US" sz="2400" b="1" i="1" u="sng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sterification</a:t>
            </a:r>
            <a:r>
              <a:rPr kumimoji="0" lang="en-US" sz="24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using acid anhydrides:</a:t>
            </a:r>
            <a:endParaRPr kumimoji="0" lang="en-US" sz="2400" b="1" i="1" u="sng" strike="noStrike" cap="none" normalizeH="0" baseline="0" dirty="0" smtClean="0">
              <a:ln>
                <a:noFill/>
              </a:ln>
              <a:solidFill>
                <a:srgbClr val="C00000"/>
              </a:solidFill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sterificatio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can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be carried out with acid</a:t>
            </a:r>
            <a:r>
              <a:rPr lang="en-US" sz="2400" b="1" dirty="0" smtClean="0"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nhydrides in  the  presence of a suitable catalyst either an acidic catalyst such as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ulphuri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acid, or a basic catalyst.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520" y="404664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The reaction is fast but it's </a:t>
            </a:r>
            <a:r>
              <a:rPr lang="en-US" sz="2400" b="1" dirty="0" smtClean="0">
                <a:solidFill>
                  <a:srgbClr val="B68406"/>
                </a:solidFill>
                <a:latin typeface="Bookman Old Style" pitchFamily="18" charset="0"/>
              </a:rPr>
              <a:t>not safe </a:t>
            </a: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and </a:t>
            </a:r>
            <a:r>
              <a:rPr lang="en-US" sz="2400" b="1" dirty="0" smtClean="0">
                <a:solidFill>
                  <a:srgbClr val="B68406"/>
                </a:solidFill>
                <a:latin typeface="Bookman Old Style" pitchFamily="18" charset="0"/>
              </a:rPr>
              <a:t>it produces </a:t>
            </a:r>
            <a:r>
              <a:rPr lang="en-US" sz="2400" b="1" dirty="0" err="1" smtClean="0">
                <a:solidFill>
                  <a:srgbClr val="B68406"/>
                </a:solidFill>
                <a:latin typeface="Bookman Old Style" pitchFamily="18" charset="0"/>
              </a:rPr>
              <a:t>HCl</a:t>
            </a:r>
            <a:r>
              <a:rPr lang="en-US" sz="2400" b="1" dirty="0" smtClean="0">
                <a:solidFill>
                  <a:srgbClr val="B68406"/>
                </a:solidFill>
                <a:latin typeface="Bookman Old Style" pitchFamily="18" charset="0"/>
              </a:rPr>
              <a:t> gas so pyridine should be used as a base to pick up a proton (H</a:t>
            </a:r>
            <a:r>
              <a:rPr lang="en-US" sz="2400" b="1" baseline="30000" dirty="0" smtClean="0">
                <a:solidFill>
                  <a:srgbClr val="B68406"/>
                </a:solidFill>
                <a:latin typeface="Bookman Old Style" pitchFamily="18" charset="0"/>
              </a:rPr>
              <a:t>+</a:t>
            </a:r>
            <a:r>
              <a:rPr lang="en-US" sz="2400" b="1" dirty="0" smtClean="0">
                <a:solidFill>
                  <a:srgbClr val="B68406"/>
                </a:solidFill>
                <a:latin typeface="Bookman Old Style" pitchFamily="18" charset="0"/>
              </a:rPr>
              <a:t>) and gives </a:t>
            </a:r>
            <a:r>
              <a:rPr lang="en-US" sz="2400" b="1" dirty="0" err="1" smtClean="0">
                <a:solidFill>
                  <a:srgbClr val="B68406"/>
                </a:solidFill>
                <a:latin typeface="Bookman Old Style" pitchFamily="18" charset="0"/>
              </a:rPr>
              <a:t>pyridinium</a:t>
            </a:r>
            <a:r>
              <a:rPr lang="en-US" sz="2400" b="1" dirty="0" smtClean="0">
                <a:solidFill>
                  <a:srgbClr val="B68406"/>
                </a:solidFill>
                <a:latin typeface="Bookman Old Style" pitchFamily="18" charset="0"/>
              </a:rPr>
              <a:t> chloride</a:t>
            </a: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.</a:t>
            </a:r>
            <a:endParaRPr lang="ar-IQ" sz="2400" dirty="0"/>
          </a:p>
        </p:txBody>
      </p:sp>
      <p:sp>
        <p:nvSpPr>
          <p:cNvPr id="6" name="Rectangle 5"/>
          <p:cNvSpPr/>
          <p:nvPr/>
        </p:nvSpPr>
        <p:spPr>
          <a:xfrm>
            <a:off x="251520" y="1628800"/>
            <a:ext cx="84249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solidFill>
                  <a:srgbClr val="B68406"/>
                </a:solidFill>
                <a:latin typeface="Bookman Old Style" pitchFamily="18" charset="0"/>
              </a:rPr>
              <a:t>Pyridine is </a:t>
            </a:r>
            <a:r>
              <a:rPr lang="en-US" sz="2400" b="1" dirty="0" err="1" smtClean="0">
                <a:solidFill>
                  <a:srgbClr val="B68406"/>
                </a:solidFill>
                <a:latin typeface="Bookman Old Style" pitchFamily="18" charset="0"/>
              </a:rPr>
              <a:t>teratogenic</a:t>
            </a:r>
            <a:r>
              <a:rPr lang="en-US" sz="2400" b="1" dirty="0" smtClean="0">
                <a:solidFill>
                  <a:srgbClr val="B68406"/>
                </a:solidFill>
                <a:latin typeface="Bookman Old Style" pitchFamily="18" charset="0"/>
              </a:rPr>
              <a:t> and air pollutant.</a:t>
            </a:r>
            <a:endParaRPr lang="ar-IQ" sz="2400" dirty="0">
              <a:solidFill>
                <a:srgbClr val="B68406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51520" y="4581128"/>
            <a:ext cx="8640960" cy="201622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lvl="0" algn="l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sz="2400" b="1" dirty="0" smtClean="0">
              <a:solidFill>
                <a:schemeClr val="bg1"/>
              </a:solidFill>
              <a:latin typeface="Bookman Old Style" pitchFamily="18" charset="0"/>
              <a:cs typeface="Arial" pitchFamily="34" charset="0"/>
            </a:endParaRPr>
          </a:p>
        </p:txBody>
      </p:sp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4869160"/>
            <a:ext cx="8388424" cy="1389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3" name="Rectangle 1"/>
          <p:cNvSpPr>
            <a:spLocks noChangeArrowheads="1"/>
          </p:cNvSpPr>
          <p:nvPr/>
        </p:nvSpPr>
        <p:spPr bwMode="auto">
          <a:xfrm>
            <a:off x="251520" y="188640"/>
            <a:ext cx="68996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Preparation of acetyl salicylic acid:</a:t>
            </a:r>
            <a:endParaRPr kumimoji="0" lang="en-US" sz="2800" b="0" i="0" strike="noStrike" cap="none" normalizeH="0" baseline="0" dirty="0" smtClean="0">
              <a:ln>
                <a:noFill/>
              </a:ln>
              <a:solidFill>
                <a:srgbClr val="C00000"/>
              </a:solidFill>
              <a:latin typeface="Bookman Old Style" pitchFamily="18" charset="0"/>
              <a:cs typeface="Arial" pitchFamily="34" charset="0"/>
            </a:endParaRP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323528" y="764704"/>
            <a:ext cx="17844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sng" strike="noStrike" cap="none" normalizeH="0" baseline="0" dirty="0" smtClean="0">
                <a:ln>
                  <a:noFill/>
                </a:ln>
                <a:solidFill>
                  <a:srgbClr val="FFC000"/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Method </a:t>
            </a:r>
            <a:r>
              <a:rPr lang="en-US" sz="2400" b="1" i="1" u="sng" dirty="0">
                <a:solidFill>
                  <a:srgbClr val="FFC000"/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1" u="sng" strike="noStrike" cap="none" normalizeH="0" baseline="0" dirty="0" smtClean="0">
                <a:ln>
                  <a:noFill/>
                </a:ln>
                <a:solidFill>
                  <a:srgbClr val="FFC000"/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latin typeface="Bookman Old Style" pitchFamily="18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95536" y="1268760"/>
            <a:ext cx="85689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i="1" dirty="0" smtClean="0">
                <a:solidFill>
                  <a:schemeClr val="accent6">
                    <a:lumMod val="50000"/>
                  </a:schemeClr>
                </a:solidFill>
                <a:latin typeface="Bookman Old Style" pitchFamily="18" charset="0"/>
              </a:rPr>
              <a:t>Preparation  of  aspirin  by  using   acetyl  chloride with  salicylic  acid</a:t>
            </a:r>
            <a:endParaRPr lang="ar-IQ" sz="2400" dirty="0">
              <a:solidFill>
                <a:schemeClr val="accent6">
                  <a:lumMod val="50000"/>
                </a:schemeClr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5536" y="2060848"/>
            <a:ext cx="87484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i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Acetyl chloride </a:t>
            </a: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is an </a:t>
            </a:r>
            <a:r>
              <a:rPr lang="en-US" sz="2400" b="1" dirty="0" err="1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acyl</a:t>
            </a: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</a:rPr>
              <a:t> chloride, is very reactive it reacts vigorously with Salicylic acid to form aspirin. </a:t>
            </a:r>
            <a:endParaRPr lang="ar-IQ" sz="2400" b="1" dirty="0">
              <a:solidFill>
                <a:schemeClr val="tx2">
                  <a:lumMod val="50000"/>
                </a:schemeClr>
              </a:solidFill>
              <a:latin typeface="Bookman Old Style" pitchFamily="18" charset="0"/>
            </a:endParaRPr>
          </a:p>
        </p:txBody>
      </p:sp>
      <p:graphicFrame>
        <p:nvGraphicFramePr>
          <p:cNvPr id="79873" name="Object 1"/>
          <p:cNvGraphicFramePr>
            <a:graphicFrameLocks noChangeAspect="1"/>
          </p:cNvGraphicFramePr>
          <p:nvPr/>
        </p:nvGraphicFramePr>
        <p:xfrm>
          <a:off x="683568" y="3068960"/>
          <a:ext cx="7801878" cy="338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CS ChemDraw Drawing" r:id="rId4" imgW="6134100" imgH="2661920" progId="ChemDraw.Document.5.0">
                  <p:embed/>
                </p:oleObj>
              </mc:Choice>
              <mc:Fallback>
                <p:oleObj name="CS ChemDraw Drawing" r:id="rId4" imgW="6134100" imgH="2661920" progId="ChemDraw.Document.5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068960"/>
                        <a:ext cx="7801878" cy="3384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1" name="Rectangle 1"/>
          <p:cNvSpPr>
            <a:spLocks noChangeArrowheads="1"/>
          </p:cNvSpPr>
          <p:nvPr/>
        </p:nvSpPr>
        <p:spPr bwMode="auto">
          <a:xfrm>
            <a:off x="312736" y="371834"/>
            <a:ext cx="8919429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u="sng" strike="noStrike" cap="none" normalizeH="0" baseline="0" dirty="0" smtClean="0">
                <a:ln>
                  <a:noFill/>
                </a:ln>
                <a:solidFill>
                  <a:srgbClr val="FFC000"/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Method </a:t>
            </a:r>
            <a:r>
              <a:rPr lang="en-US" sz="2400" b="1" u="sng" dirty="0">
                <a:solidFill>
                  <a:srgbClr val="FFC000"/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3</a:t>
            </a:r>
            <a:r>
              <a:rPr kumimoji="0" lang="en-US" sz="2400" b="1" u="sng" strike="noStrike" cap="none" normalizeH="0" baseline="0" dirty="0" smtClean="0">
                <a:ln>
                  <a:noFill/>
                </a:ln>
                <a:solidFill>
                  <a:srgbClr val="FFC000"/>
                </a:solidFill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en-US" sz="2400" b="1" u="sng" strike="noStrike" cap="none" normalizeH="0" baseline="0" dirty="0" smtClean="0">
              <a:ln>
                <a:noFill/>
              </a:ln>
              <a:solidFill>
                <a:srgbClr val="FFC000"/>
              </a:solidFill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Preparation  of  aspirin  by the reaction  of  S.A. and </a:t>
            </a:r>
          </a:p>
          <a:p>
            <a:pPr marL="0" marR="0" lvl="0" indent="0" algn="l" defTabSz="914400" rtl="1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cetic  anhydride :</a:t>
            </a:r>
            <a:endParaRPr kumimoji="0" lang="en-US" sz="2400" b="1" i="0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 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cetic anhydrid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 Ac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O, is an acid anhydride which</a:t>
            </a:r>
          </a:p>
          <a:p>
            <a:pPr marL="0" marR="0" lvl="0" indent="0" algn="l" defTabSz="914400" rtl="1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s  used  chiefly  to  make  esters that cannot be made</a:t>
            </a:r>
          </a:p>
          <a:p>
            <a:pPr marL="0" marR="0" lvl="0" indent="0" algn="l" defTabSz="914400" rtl="1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by direct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sterificatio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with acetic acid.</a:t>
            </a:r>
          </a:p>
          <a:p>
            <a:pPr marL="0" marR="0" lvl="0" indent="0" algn="l" defTabSz="914400" rtl="1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cetic  anhydride  i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  cheap ,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readily available,  easily</a:t>
            </a:r>
          </a:p>
          <a:p>
            <a:pPr marL="0" marR="0" lvl="0" indent="0" algn="l" defTabSz="914400" rtl="1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handled  and  not  forming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orrosive 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HCl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gas ,   with</a:t>
            </a:r>
          </a:p>
          <a:p>
            <a:pPr marL="0" marR="0" lvl="0" indent="0" algn="l" defTabSz="914400" rtl="1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moderate  reactivity ,   the  acetylating   reaction   is</a:t>
            </a:r>
          </a:p>
          <a:p>
            <a:pPr marL="0" marR="0" lvl="0" indent="0" algn="l" defTabSz="914400" rtl="1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moderate  but  safer  than  that  of  acid  chloride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latin typeface="Bookman Old Style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4</TotalTime>
  <Words>1051</Words>
  <Application>Microsoft Office PowerPoint</Application>
  <PresentationFormat>On-screen Show (4:3)</PresentationFormat>
  <Paragraphs>12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haroni</vt:lpstr>
      <vt:lpstr>Algerian</vt:lpstr>
      <vt:lpstr>Arial</vt:lpstr>
      <vt:lpstr>Bookman Old Style</vt:lpstr>
      <vt:lpstr>Bradley Hand ITC</vt:lpstr>
      <vt:lpstr>Calibri</vt:lpstr>
      <vt:lpstr>Comic Sans MS</vt:lpstr>
      <vt:lpstr>Rockwell Extra Bold</vt:lpstr>
      <vt:lpstr>Times New Roman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dream</dc:creator>
  <cp:lastModifiedBy>Digital Net</cp:lastModifiedBy>
  <cp:revision>125</cp:revision>
  <dcterms:created xsi:type="dcterms:W3CDTF">2012-10-06T19:40:55Z</dcterms:created>
  <dcterms:modified xsi:type="dcterms:W3CDTF">2024-10-02T18:07:13Z</dcterms:modified>
</cp:coreProperties>
</file>